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FB5DFC" w:rsidRPr="00FB5DFC" w:rsidRDefault="00434129" w:rsidP="00FB5DFC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DD361E">
              <w:t>Test 2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  <w:r>
              <w:t xml:space="preserve">Math 125 – </w:t>
            </w:r>
            <w:r w:rsidR="009F5654">
              <w:t>Spring</w:t>
            </w:r>
            <w:r>
              <w:t xml:space="preserve"> 200</w:t>
            </w:r>
            <w:r w:rsidR="00DD361E">
              <w:t>9</w:t>
            </w:r>
            <w:r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>
            <w:pPr>
              <w:pStyle w:val="Heading1"/>
            </w:pPr>
            <w:r>
              <w:t>No work = no credit</w:t>
            </w:r>
          </w:p>
          <w:p w:rsidR="000C2717" w:rsidRDefault="000C2717"/>
          <w:p w:rsidR="00DD361E" w:rsidRPr="00DD361E" w:rsidRDefault="00DD361E">
            <w:pPr>
              <w:rPr>
                <w:b/>
              </w:rPr>
            </w:pPr>
            <w:r w:rsidRPr="00DD361E">
              <w:rPr>
                <w:b/>
              </w:rPr>
              <w:t>No Symbolic Calculators</w:t>
            </w:r>
          </w:p>
          <w:p w:rsidR="000C2717" w:rsidRDefault="000C2717">
            <w:pPr>
              <w:pStyle w:val="Heading1"/>
            </w:pPr>
          </w:p>
        </w:tc>
        <w:tc>
          <w:tcPr>
            <w:tcW w:w="5148" w:type="dxa"/>
          </w:tcPr>
          <w:p w:rsidR="000C2717" w:rsidRDefault="000C2717">
            <w:r>
              <w:rPr>
                <w:b/>
              </w:rPr>
              <w:t>Name</w:t>
            </w:r>
            <w:r>
              <w:t>: ________________________________</w:t>
            </w:r>
          </w:p>
          <w:p w:rsidR="000C2717" w:rsidRDefault="000C2717">
            <w:pPr>
              <w:jc w:val="right"/>
            </w:pPr>
          </w:p>
          <w:p w:rsidR="000C2717" w:rsidRDefault="00692086">
            <w:pPr>
              <w:jc w:val="center"/>
              <w:rPr>
                <w:i/>
                <w:iCs/>
                <w:sz w:val="18"/>
              </w:rPr>
            </w:pPr>
            <w:r w:rsidRPr="00692086">
              <w:rPr>
                <w:i/>
                <w:iCs/>
                <w:sz w:val="18"/>
              </w:rPr>
              <w:t xml:space="preserve">It is unworthy of excellent men to lose hours like slaves in the labor of calculation which could safely be relegated to anyone else if machines were used. </w:t>
            </w:r>
          </w:p>
          <w:p w:rsidR="000C2717" w:rsidRDefault="000C2717">
            <w:pPr>
              <w:jc w:val="center"/>
              <w:rPr>
                <w:sz w:val="16"/>
              </w:rPr>
            </w:pPr>
          </w:p>
          <w:p w:rsidR="000C2717" w:rsidRDefault="00692086">
            <w:pPr>
              <w:jc w:val="center"/>
              <w:rPr>
                <w:sz w:val="16"/>
              </w:rPr>
            </w:pPr>
            <w:r w:rsidRPr="00692086">
              <w:rPr>
                <w:sz w:val="16"/>
              </w:rPr>
              <w:t>Gottfried Wilhelm von Leibniz</w:t>
            </w:r>
            <w:r>
              <w:rPr>
                <w:color w:val="FF0000"/>
              </w:rPr>
              <w:t xml:space="preserve"> </w:t>
            </w:r>
            <w:r w:rsidR="000C2717">
              <w:rPr>
                <w:sz w:val="16"/>
              </w:rPr>
              <w:t>(</w:t>
            </w:r>
            <w:r>
              <w:rPr>
                <w:sz w:val="16"/>
              </w:rPr>
              <w:t>1646</w:t>
            </w:r>
            <w:r w:rsidR="000C2717">
              <w:rPr>
                <w:sz w:val="16"/>
              </w:rPr>
              <w:t xml:space="preserve"> - </w:t>
            </w:r>
            <w:r>
              <w:rPr>
                <w:sz w:val="16"/>
              </w:rPr>
              <w:t>1716</w:t>
            </w:r>
            <w:r w:rsidR="000C2717">
              <w:rPr>
                <w:sz w:val="16"/>
              </w:rPr>
              <w:t>)</w:t>
            </w:r>
            <w:r w:rsidR="000C2717">
              <w:rPr>
                <w:color w:val="FF0000"/>
              </w:rPr>
              <w:t xml:space="preserve"> </w:t>
            </w:r>
          </w:p>
          <w:p w:rsidR="000C2717" w:rsidRDefault="00692086">
            <w:pPr>
              <w:jc w:val="center"/>
            </w:pPr>
            <w:r>
              <w:rPr>
                <w:sz w:val="16"/>
              </w:rPr>
              <w:t>German</w:t>
            </w:r>
            <w:r w:rsidR="000C2717">
              <w:rPr>
                <w:sz w:val="16"/>
              </w:rPr>
              <w:t xml:space="preserve"> mathematician</w:t>
            </w:r>
          </w:p>
        </w:tc>
      </w:tr>
    </w:tbl>
    <w:p w:rsidR="000C2717" w:rsidRDefault="000C2717"/>
    <w:tbl>
      <w:tblPr>
        <w:tblW w:w="0" w:type="auto"/>
        <w:tblLook w:val="01E0"/>
      </w:tblPr>
      <w:tblGrid>
        <w:gridCol w:w="2394"/>
        <w:gridCol w:w="2394"/>
        <w:gridCol w:w="2394"/>
        <w:gridCol w:w="2394"/>
      </w:tblGrid>
      <w:tr w:rsidR="000C2717">
        <w:tc>
          <w:tcPr>
            <w:tcW w:w="2394" w:type="dxa"/>
            <w:vAlign w:val="center"/>
          </w:tcPr>
          <w:p w:rsidR="000C2717" w:rsidRDefault="000C2717">
            <w:pPr>
              <w:rPr>
                <w:i/>
                <w:iCs/>
              </w:rPr>
            </w:pPr>
            <w:r>
              <w:t>Warm-ups (1 pt each)</w:t>
            </w:r>
          </w:p>
        </w:tc>
        <w:tc>
          <w:tcPr>
            <w:tcW w:w="2394" w:type="dxa"/>
            <w:vAlign w:val="center"/>
          </w:tcPr>
          <w:p w:rsidR="000C2717" w:rsidRDefault="00692086">
            <w:pPr>
              <w:jc w:val="center"/>
            </w:pPr>
            <w:r w:rsidRPr="00692086">
              <w:rPr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8" o:title=""/>
                </v:shape>
                <o:OLEObject Type="Embed" ProgID="Equation.DSMT4" ShapeID="_x0000_i1025" DrawAspect="Content" ObjectID="_1303538768" r:id="rId9"/>
              </w:object>
            </w:r>
            <w:r w:rsidR="000C2717">
              <w:t>= ____</w:t>
            </w:r>
          </w:p>
        </w:tc>
        <w:tc>
          <w:tcPr>
            <w:tcW w:w="2394" w:type="dxa"/>
            <w:vAlign w:val="center"/>
          </w:tcPr>
          <w:p w:rsidR="000C2717" w:rsidRDefault="00692086">
            <w:pPr>
              <w:jc w:val="center"/>
            </w:pPr>
            <w:r w:rsidRPr="00692086">
              <w:rPr>
                <w:position w:val="-4"/>
              </w:rPr>
              <w:object w:dxaOrig="220" w:dyaOrig="300">
                <v:shape id="_x0000_i1026" type="#_x0000_t75" style="width:11.25pt;height:15pt" o:ole="">
                  <v:imagedata r:id="rId10" o:title=""/>
                </v:shape>
                <o:OLEObject Type="Embed" ProgID="Equation.DSMT4" ShapeID="_x0000_i1026" DrawAspect="Content" ObjectID="_1303538769" r:id="rId11"/>
              </w:object>
            </w:r>
            <w:r w:rsidR="000C2717">
              <w:t>= ____</w:t>
            </w:r>
          </w:p>
        </w:tc>
        <w:tc>
          <w:tcPr>
            <w:tcW w:w="2394" w:type="dxa"/>
            <w:vAlign w:val="center"/>
          </w:tcPr>
          <w:p w:rsidR="000C2717" w:rsidRDefault="00692086">
            <w:pPr>
              <w:jc w:val="center"/>
            </w:pPr>
            <w:r w:rsidRPr="00692086">
              <w:rPr>
                <w:position w:val="-6"/>
              </w:rPr>
              <w:object w:dxaOrig="240" w:dyaOrig="320">
                <v:shape id="_x0000_i1027" type="#_x0000_t75" style="width:12pt;height:15.75pt" o:ole="">
                  <v:imagedata r:id="rId12" o:title=""/>
                </v:shape>
                <o:OLEObject Type="Embed" ProgID="Equation.DSMT4" ShapeID="_x0000_i1027" DrawAspect="Content" ObjectID="_1303538770" r:id="rId13"/>
              </w:object>
            </w:r>
            <w:r w:rsidR="000C2717">
              <w:t>= ____</w:t>
            </w:r>
          </w:p>
        </w:tc>
      </w:tr>
    </w:tbl>
    <w:p w:rsidR="000C2717" w:rsidRDefault="000C2717"/>
    <w:p w:rsidR="000C2717" w:rsidRDefault="00434129">
      <w:r>
        <w:fldChar w:fldCharType="begin"/>
      </w:r>
      <w:r w:rsidR="00227608">
        <w:instrText xml:space="preserve"> MACROBUTTON MTPlaceRef \* MERGEFORMAT </w:instrText>
      </w:r>
      <w:r>
        <w:fldChar w:fldCharType="begin"/>
      </w:r>
      <w:r w:rsidR="00227608"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1</w:instrText>
        </w:r>
      </w:fldSimple>
      <w:r w:rsidR="00227608">
        <w:instrText xml:space="preserve">.) </w:instrText>
      </w:r>
      <w:r>
        <w:fldChar w:fldCharType="end"/>
      </w:r>
      <w:r w:rsidR="00227608">
        <w:t xml:space="preserve"> </w:t>
      </w:r>
      <w:r w:rsidR="000C2717">
        <w:t xml:space="preserve">(1 pt) </w:t>
      </w:r>
      <w:r w:rsidR="00692086">
        <w:t>Paraphrase the quote (see above) by Leibniz in the context of this calculator and computer age.  Use</w:t>
      </w:r>
      <w:r w:rsidR="000C2717">
        <w:t xml:space="preserve"> complete sentences.</w:t>
      </w:r>
    </w:p>
    <w:p w:rsidR="000C2717" w:rsidRDefault="000C2717"/>
    <w:p w:rsidR="000C2717" w:rsidRDefault="000C2717"/>
    <w:p w:rsidR="000C2717" w:rsidRDefault="000C2717"/>
    <w:p w:rsidR="00F779E0" w:rsidRDefault="00F779E0" w:rsidP="00F779E0">
      <w:pPr>
        <w:rPr>
          <w:color w:val="000000"/>
        </w:rPr>
      </w:pPr>
    </w:p>
    <w:p w:rsidR="00DD361E" w:rsidRDefault="00DD361E" w:rsidP="00F779E0">
      <w:pPr>
        <w:rPr>
          <w:color w:val="000000"/>
        </w:rPr>
      </w:pPr>
    </w:p>
    <w:p w:rsidR="00810953" w:rsidRDefault="00810953" w:rsidP="00F779E0"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93844" w:rsidRPr="00A93844">
          <w:rPr>
            <w:noProof/>
            <w:color w:val="000000"/>
          </w:rPr>
          <w:instrText>2</w:instrText>
        </w:r>
      </w:fldSimple>
      <w:r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>
        <w:rPr>
          <w:color w:val="000000"/>
        </w:rPr>
        <w:t>(3 pts) What three real and present day countries share a land border with Mexico?</w:t>
      </w:r>
    </w:p>
    <w:p w:rsidR="00810953" w:rsidRDefault="00810953" w:rsidP="00F779E0">
      <w:pPr>
        <w:rPr>
          <w:color w:val="000000"/>
        </w:rPr>
      </w:pPr>
    </w:p>
    <w:p w:rsidR="00810953" w:rsidRDefault="00810953" w:rsidP="00810953">
      <w:pPr>
        <w:numPr>
          <w:ilvl w:val="0"/>
          <w:numId w:val="3"/>
        </w:numPr>
        <w:jc w:val="center"/>
        <w:rPr>
          <w:color w:val="000000"/>
        </w:rPr>
      </w:pPr>
      <w:r>
        <w:rPr>
          <w:color w:val="000000"/>
        </w:rPr>
        <w:t>__________________</w:t>
      </w:r>
    </w:p>
    <w:p w:rsidR="00810953" w:rsidRDefault="00810953" w:rsidP="00810953">
      <w:pPr>
        <w:numPr>
          <w:ilvl w:val="0"/>
          <w:numId w:val="3"/>
        </w:numPr>
        <w:jc w:val="center"/>
        <w:rPr>
          <w:color w:val="000000"/>
        </w:rPr>
      </w:pPr>
      <w:r>
        <w:rPr>
          <w:color w:val="000000"/>
        </w:rPr>
        <w:t>__________________</w:t>
      </w:r>
    </w:p>
    <w:p w:rsidR="00810953" w:rsidRDefault="00810953" w:rsidP="00810953">
      <w:pPr>
        <w:numPr>
          <w:ilvl w:val="0"/>
          <w:numId w:val="3"/>
        </w:numPr>
        <w:jc w:val="center"/>
        <w:rPr>
          <w:color w:val="000000"/>
        </w:rPr>
      </w:pPr>
      <w:r>
        <w:rPr>
          <w:color w:val="000000"/>
        </w:rPr>
        <w:t>__________________</w:t>
      </w:r>
    </w:p>
    <w:p w:rsidR="00810953" w:rsidRDefault="00810953" w:rsidP="00F779E0">
      <w:pPr>
        <w:rPr>
          <w:color w:val="000000"/>
        </w:rPr>
      </w:pPr>
    </w:p>
    <w:p w:rsidR="00810953" w:rsidRDefault="00810953" w:rsidP="00810953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3</w:instrText>
        </w:r>
      </w:fldSimple>
      <w:r>
        <w:instrText xml:space="preserve">.) </w:instrText>
      </w:r>
      <w:r>
        <w:fldChar w:fldCharType="end"/>
      </w:r>
      <w:r>
        <w:t xml:space="preserve">(10 pts) Find the general solution to the differential equation </w:t>
      </w:r>
      <w:r w:rsidR="006B58BE" w:rsidRPr="00DD361E">
        <w:rPr>
          <w:position w:val="-14"/>
        </w:rPr>
        <w:object w:dxaOrig="1440" w:dyaOrig="400">
          <v:shape id="_x0000_i1032" type="#_x0000_t75" style="width:1in;height:20.25pt" o:ole="">
            <v:imagedata r:id="rId14" o:title=""/>
          </v:shape>
          <o:OLEObject Type="Embed" ProgID="Equation.DSMT4" ShapeID="_x0000_i1032" DrawAspect="Content" ObjectID="_1303538771" r:id="rId15"/>
        </w:object>
      </w:r>
      <w:r>
        <w:t>.</w:t>
      </w:r>
    </w:p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/>
    <w:p w:rsidR="00810953" w:rsidRDefault="00810953" w:rsidP="00810953">
      <w:pPr>
        <w:pStyle w:val="Heading4"/>
      </w:pPr>
      <w:r>
        <w:t>______________________________</w:t>
      </w:r>
    </w:p>
    <w:p w:rsidR="00810953" w:rsidRDefault="00810953" w:rsidP="00F779E0">
      <w:pPr>
        <w:rPr>
          <w:color w:val="000000"/>
        </w:rPr>
      </w:pPr>
    </w:p>
    <w:p w:rsidR="00F779E0" w:rsidRDefault="00434129" w:rsidP="00F779E0">
      <w:pPr>
        <w:rPr>
          <w:color w:val="000000"/>
        </w:rPr>
      </w:pPr>
      <w:r>
        <w:rPr>
          <w:color w:val="000000"/>
        </w:rPr>
        <w:lastRenderedPageBreak/>
        <w:fldChar w:fldCharType="begin"/>
      </w:r>
      <w:r w:rsidR="00F779E0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F779E0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93844" w:rsidRPr="00A93844">
          <w:rPr>
            <w:noProof/>
            <w:color w:val="000000"/>
          </w:rPr>
          <w:instrText>4</w:instrText>
        </w:r>
      </w:fldSimple>
      <w:r w:rsidR="00F779E0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CB0E19">
        <w:rPr>
          <w:color w:val="000000"/>
        </w:rPr>
        <w:t xml:space="preserve">(10 pts) </w:t>
      </w:r>
      <w:r w:rsidR="00DD361E">
        <w:rPr>
          <w:color w:val="000000"/>
        </w:rPr>
        <w:t xml:space="preserve"> A function </w:t>
      </w:r>
      <w:r w:rsidR="00DD361E" w:rsidRPr="00DD361E">
        <w:rPr>
          <w:color w:val="000000"/>
          <w:position w:val="-14"/>
        </w:rPr>
        <w:object w:dxaOrig="499" w:dyaOrig="400">
          <v:shape id="_x0000_i1028" type="#_x0000_t75" style="width:24.75pt;height:20.25pt" o:ole="">
            <v:imagedata r:id="rId16" o:title=""/>
          </v:shape>
          <o:OLEObject Type="Embed" ProgID="Equation.DSMT4" ShapeID="_x0000_i1028" DrawAspect="Content" ObjectID="_1303538772" r:id="rId17"/>
        </w:object>
      </w:r>
      <w:r w:rsidR="00DD361E">
        <w:rPr>
          <w:color w:val="000000"/>
        </w:rPr>
        <w:t xml:space="preserve"> satisfies the differential equation </w:t>
      </w:r>
      <w:r w:rsidR="006B58BE" w:rsidRPr="00DD361E">
        <w:rPr>
          <w:color w:val="000000"/>
          <w:position w:val="-24"/>
        </w:rPr>
        <w:object w:dxaOrig="1820" w:dyaOrig="620">
          <v:shape id="_x0000_i1033" type="#_x0000_t75" style="width:90.75pt;height:30.75pt" o:ole="">
            <v:imagedata r:id="rId18" o:title=""/>
          </v:shape>
          <o:OLEObject Type="Embed" ProgID="Equation.DSMT4" ShapeID="_x0000_i1033" DrawAspect="Content" ObjectID="_1303538773" r:id="rId19"/>
        </w:object>
      </w:r>
      <w:r w:rsidR="00DD361E">
        <w:rPr>
          <w:color w:val="000000"/>
        </w:rPr>
        <w:t>.</w:t>
      </w:r>
    </w:p>
    <w:p w:rsidR="00DD361E" w:rsidRDefault="00DD361E" w:rsidP="00F779E0">
      <w:pPr>
        <w:rPr>
          <w:color w:val="000000"/>
        </w:rPr>
      </w:pPr>
    </w:p>
    <w:p w:rsidR="00DD361E" w:rsidRDefault="00DD361E" w:rsidP="00DD361E">
      <w:pPr>
        <w:numPr>
          <w:ilvl w:val="0"/>
          <w:numId w:val="1"/>
        </w:numPr>
        <w:rPr>
          <w:color w:val="000000"/>
        </w:rPr>
      </w:pPr>
      <w:r>
        <w:rPr>
          <w:color w:val="000000"/>
        </w:rPr>
        <w:t>What are the constant solutions of the equation?</w:t>
      </w:r>
      <w:r w:rsidR="00810953">
        <w:rPr>
          <w:color w:val="000000"/>
        </w:rPr>
        <w:br/>
      </w:r>
    </w:p>
    <w:p w:rsidR="00810953" w:rsidRDefault="00810953" w:rsidP="00810953">
      <w:pPr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br/>
      </w:r>
      <w:r>
        <w:rPr>
          <w:color w:val="000000"/>
        </w:rPr>
        <w:br/>
      </w:r>
    </w:p>
    <w:p w:rsidR="00810953" w:rsidRDefault="00810953" w:rsidP="00810953">
      <w:pPr>
        <w:rPr>
          <w:color w:val="000000"/>
        </w:rPr>
      </w:pPr>
      <w:r>
        <w:rPr>
          <w:color w:val="000000"/>
        </w:rPr>
        <w:br/>
      </w:r>
      <w:r>
        <w:rPr>
          <w:color w:val="000000"/>
        </w:rPr>
        <w:br/>
      </w:r>
    </w:p>
    <w:p w:rsidR="00DD361E" w:rsidRDefault="00DD361E" w:rsidP="00DD361E">
      <w:pPr>
        <w:numPr>
          <w:ilvl w:val="0"/>
          <w:numId w:val="1"/>
        </w:numPr>
        <w:rPr>
          <w:color w:val="000000"/>
        </w:rPr>
      </w:pPr>
      <w:r>
        <w:rPr>
          <w:color w:val="000000"/>
        </w:rPr>
        <w:t xml:space="preserve">For what value(s) of </w:t>
      </w:r>
      <w:r>
        <w:rPr>
          <w:i/>
          <w:color w:val="000000"/>
        </w:rPr>
        <w:t>y</w:t>
      </w:r>
      <w:r>
        <w:rPr>
          <w:color w:val="000000"/>
        </w:rPr>
        <w:t xml:space="preserve"> is </w:t>
      </w:r>
      <w:r>
        <w:rPr>
          <w:i/>
          <w:color w:val="000000"/>
        </w:rPr>
        <w:t>y</w:t>
      </w:r>
      <w:r>
        <w:rPr>
          <w:color w:val="000000"/>
        </w:rPr>
        <w:t xml:space="preserve"> increasing?</w:t>
      </w:r>
      <w:r w:rsidR="00810953">
        <w:rPr>
          <w:color w:val="000000"/>
        </w:rPr>
        <w:br/>
      </w:r>
      <w:r w:rsidR="00810953">
        <w:rPr>
          <w:color w:val="000000"/>
        </w:rPr>
        <w:br/>
      </w:r>
      <w:r w:rsidR="00810953">
        <w:rPr>
          <w:color w:val="000000"/>
        </w:rPr>
        <w:br/>
      </w:r>
    </w:p>
    <w:p w:rsidR="00DD361E" w:rsidRDefault="00DD361E" w:rsidP="00DD361E">
      <w:pPr>
        <w:numPr>
          <w:ilvl w:val="0"/>
          <w:numId w:val="1"/>
        </w:numPr>
        <w:rPr>
          <w:color w:val="000000"/>
        </w:rPr>
      </w:pPr>
      <w:r>
        <w:rPr>
          <w:color w:val="000000"/>
        </w:rPr>
        <w:t xml:space="preserve">For what value(s) of </w:t>
      </w:r>
      <w:r>
        <w:rPr>
          <w:i/>
          <w:color w:val="000000"/>
        </w:rPr>
        <w:t>y</w:t>
      </w:r>
      <w:r>
        <w:rPr>
          <w:color w:val="000000"/>
        </w:rPr>
        <w:t xml:space="preserve"> is </w:t>
      </w:r>
      <w:r>
        <w:rPr>
          <w:i/>
          <w:color w:val="000000"/>
        </w:rPr>
        <w:t>y</w:t>
      </w:r>
      <w:r>
        <w:rPr>
          <w:color w:val="000000"/>
        </w:rPr>
        <w:t xml:space="preserve"> decreasing?</w:t>
      </w:r>
      <w:r w:rsidR="00810953">
        <w:rPr>
          <w:color w:val="000000"/>
        </w:rPr>
        <w:br/>
      </w:r>
      <w:r w:rsidR="00810953">
        <w:rPr>
          <w:color w:val="000000"/>
        </w:rPr>
        <w:br/>
      </w:r>
      <w:r w:rsidR="00810953">
        <w:rPr>
          <w:color w:val="000000"/>
        </w:rPr>
        <w:br/>
      </w:r>
    </w:p>
    <w:p w:rsidR="00DD361E" w:rsidRDefault="00DD361E" w:rsidP="00DD361E">
      <w:pPr>
        <w:numPr>
          <w:ilvl w:val="0"/>
          <w:numId w:val="1"/>
        </w:numPr>
        <w:rPr>
          <w:color w:val="000000"/>
        </w:rPr>
      </w:pPr>
      <w:r>
        <w:rPr>
          <w:color w:val="000000"/>
        </w:rPr>
        <w:t>Classify the constant solutions from (a.) as stable or unstable solutions.</w:t>
      </w:r>
    </w:p>
    <w:p w:rsidR="00F779E0" w:rsidRDefault="00F779E0" w:rsidP="00F779E0">
      <w:pPr>
        <w:rPr>
          <w:color w:val="000000"/>
        </w:rPr>
      </w:pPr>
    </w:p>
    <w:p w:rsidR="00F779E0" w:rsidRDefault="00F779E0" w:rsidP="00F779E0">
      <w:pPr>
        <w:rPr>
          <w:color w:val="000000"/>
        </w:rPr>
      </w:pPr>
    </w:p>
    <w:p w:rsidR="00D77A27" w:rsidRDefault="00D77A27" w:rsidP="00F779E0">
      <w:pPr>
        <w:rPr>
          <w:color w:val="000000"/>
        </w:rPr>
      </w:pPr>
    </w:p>
    <w:p w:rsidR="00FF09AE" w:rsidRDefault="00FF09AE" w:rsidP="00FF09AE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5</w:instrText>
        </w:r>
      </w:fldSimple>
      <w:r>
        <w:instrText xml:space="preserve">.) </w:instrText>
      </w:r>
      <w:r>
        <w:fldChar w:fldCharType="end"/>
      </w:r>
      <w:r>
        <w:t xml:space="preserve">(10 pt) Evaluate the definite integral </w:t>
      </w:r>
      <w:r w:rsidRPr="00FF09AE">
        <w:rPr>
          <w:position w:val="-30"/>
        </w:rPr>
        <w:object w:dxaOrig="1240" w:dyaOrig="740">
          <v:shape id="_x0000_i1030" type="#_x0000_t75" style="width:62.25pt;height:36.75pt" o:ole="">
            <v:imagedata r:id="rId20" o:title=""/>
          </v:shape>
          <o:OLEObject Type="Embed" ProgID="Equation.DSMT4" ShapeID="_x0000_i1030" DrawAspect="Content" ObjectID="_1303538774" r:id="rId21"/>
        </w:object>
      </w:r>
    </w:p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/>
    <w:p w:rsidR="00FF09AE" w:rsidRDefault="00FF09AE" w:rsidP="00FF09AE">
      <w:pPr>
        <w:pStyle w:val="Heading4"/>
      </w:pPr>
      <w:r>
        <w:t>______________________________</w:t>
      </w:r>
    </w:p>
    <w:p w:rsidR="00FF09AE" w:rsidRDefault="00FF09AE" w:rsidP="00FF09AE"/>
    <w:p w:rsidR="00D77A27" w:rsidRDefault="00434129" w:rsidP="00DD361E">
      <w:pPr>
        <w:pStyle w:val="Heading4"/>
        <w:jc w:val="left"/>
      </w:pPr>
      <w:r>
        <w:lastRenderedPageBreak/>
        <w:fldChar w:fldCharType="begin"/>
      </w:r>
      <w:r w:rsidR="00A13C09">
        <w:instrText xml:space="preserve"> MACROBUTTON MTPlaceRef \* MERGEFORMAT </w:instrText>
      </w:r>
      <w:r>
        <w:fldChar w:fldCharType="begin"/>
      </w:r>
      <w:r w:rsidR="00A13C09"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6</w:instrText>
        </w:r>
      </w:fldSimple>
      <w:r w:rsidR="00A13C09">
        <w:instrText xml:space="preserve">.) </w:instrText>
      </w:r>
      <w:r>
        <w:fldChar w:fldCharType="end"/>
      </w:r>
      <w:r w:rsidR="000142D7">
        <w:t xml:space="preserve">(30 pts) </w:t>
      </w:r>
      <w:r w:rsidR="00DD361E">
        <w:t xml:space="preserve">Solve the differential equation </w:t>
      </w:r>
      <w:r w:rsidR="006C0632" w:rsidRPr="00DD361E">
        <w:rPr>
          <w:position w:val="-28"/>
        </w:rPr>
        <w:object w:dxaOrig="2000" w:dyaOrig="760">
          <v:shape id="_x0000_i1034" type="#_x0000_t75" style="width:100.5pt;height:38.25pt" o:ole="">
            <v:imagedata r:id="rId22" o:title=""/>
          </v:shape>
          <o:OLEObject Type="Embed" ProgID="Equation.DSMT4" ShapeID="_x0000_i1034" DrawAspect="Content" ObjectID="_1303538775" r:id="rId23"/>
        </w:object>
      </w:r>
      <w:r w:rsidR="00DD361E">
        <w:t xml:space="preserve"> that satisfies the initial condition </w:t>
      </w:r>
      <w:r w:rsidR="00DD361E" w:rsidRPr="00DD361E">
        <w:rPr>
          <w:position w:val="-14"/>
        </w:rPr>
        <w:object w:dxaOrig="900" w:dyaOrig="400">
          <v:shape id="_x0000_i1029" type="#_x0000_t75" style="width:45pt;height:20.25pt" o:ole="">
            <v:imagedata r:id="rId24" o:title=""/>
          </v:shape>
          <o:OLEObject Type="Embed" ProgID="Equation.DSMT4" ShapeID="_x0000_i1029" DrawAspect="Content" ObjectID="_1303538776" r:id="rId25"/>
        </w:object>
      </w:r>
    </w:p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1233EB" w:rsidRDefault="001233EB" w:rsidP="00A13C09"/>
    <w:p w:rsidR="001233EB" w:rsidRDefault="001233EB" w:rsidP="00A13C09"/>
    <w:p w:rsidR="001233EB" w:rsidRDefault="001233EB" w:rsidP="00A13C09"/>
    <w:p w:rsidR="00D77A27" w:rsidRDefault="00D77A27" w:rsidP="00A13C09"/>
    <w:p w:rsidR="00FF09AE" w:rsidRDefault="00FF09AE" w:rsidP="00A13C09"/>
    <w:p w:rsidR="00FF09AE" w:rsidRDefault="00FF09AE" w:rsidP="00A13C09"/>
    <w:p w:rsidR="00FF09AE" w:rsidRDefault="00FF09AE" w:rsidP="00A13C09"/>
    <w:p w:rsidR="00FF09AE" w:rsidRDefault="00FF09AE" w:rsidP="00A13C09"/>
    <w:p w:rsidR="00FF09AE" w:rsidRDefault="00FF09AE" w:rsidP="00A13C09"/>
    <w:p w:rsidR="00FF09AE" w:rsidRDefault="00FF09AE" w:rsidP="00A13C09"/>
    <w:p w:rsidR="00D77A27" w:rsidRDefault="00D77A27" w:rsidP="00A13C09"/>
    <w:p w:rsidR="00D77A27" w:rsidRDefault="00D77A27" w:rsidP="00A13C09"/>
    <w:p w:rsidR="00D77A27" w:rsidRDefault="00D77A27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C3A8B" w:rsidRDefault="00DC3A8B" w:rsidP="00A13C09"/>
    <w:p w:rsidR="00D77A27" w:rsidRDefault="00D77A27" w:rsidP="00A13C09"/>
    <w:p w:rsidR="00D77A27" w:rsidRDefault="00D77A27" w:rsidP="00D77A27">
      <w:pPr>
        <w:pStyle w:val="Heading4"/>
      </w:pPr>
      <w:r>
        <w:t>______________________________</w:t>
      </w:r>
    </w:p>
    <w:p w:rsidR="00D77A27" w:rsidRDefault="00D77A27" w:rsidP="00A13C09"/>
    <w:p w:rsidR="00F779E0" w:rsidRDefault="00434129" w:rsidP="004B24C1">
      <w:r>
        <w:lastRenderedPageBreak/>
        <w:fldChar w:fldCharType="begin"/>
      </w:r>
      <w:r w:rsidR="006E7C9D">
        <w:instrText xml:space="preserve"> MACROBUTTON MTPlaceRef \* MERGEFORMAT </w:instrText>
      </w:r>
      <w:r>
        <w:fldChar w:fldCharType="begin"/>
      </w:r>
      <w:r w:rsidR="006E7C9D"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7</w:instrText>
        </w:r>
      </w:fldSimple>
      <w:r w:rsidR="006E7C9D">
        <w:instrText xml:space="preserve">.) </w:instrText>
      </w:r>
      <w:r>
        <w:fldChar w:fldCharType="end"/>
      </w:r>
      <w:r w:rsidR="000142D7">
        <w:t>(</w:t>
      </w:r>
      <w:r w:rsidR="0018651B">
        <w:t>1</w:t>
      </w:r>
      <w:r w:rsidR="0085620A">
        <w:t>0</w:t>
      </w:r>
      <w:r w:rsidR="000142D7">
        <w:t xml:space="preserve"> pts) </w:t>
      </w:r>
      <w:r w:rsidR="004B24C1">
        <w:t xml:space="preserve">A tank is filled with 2000 L of </w:t>
      </w:r>
      <w:r w:rsidR="00FF09AE">
        <w:t>brine</w:t>
      </w:r>
      <w:r w:rsidR="004B24C1">
        <w:t xml:space="preserve"> with </w:t>
      </w:r>
      <w:r w:rsidR="000D0D01">
        <w:t>3</w:t>
      </w:r>
      <w:r w:rsidR="004B24C1">
        <w:t>0kg of dissolved salt.  Pure water is pumped into the tank at a rate of 25 L/min.  The solution is kept thoroughly mixed and drains from the tank at the same rate.  How long until only 5kg of salt remains?</w:t>
      </w:r>
    </w:p>
    <w:p w:rsidR="004B24C1" w:rsidRDefault="004B24C1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4B24C1" w:rsidRDefault="004B24C1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810953" w:rsidRDefault="00810953" w:rsidP="004B24C1"/>
    <w:p w:rsidR="00D77A27" w:rsidRDefault="00D77A27" w:rsidP="00D77A27">
      <w:pPr>
        <w:pStyle w:val="Heading4"/>
      </w:pPr>
      <w:r>
        <w:t>______________________________</w:t>
      </w:r>
    </w:p>
    <w:p w:rsidR="00F779E0" w:rsidRDefault="00F779E0" w:rsidP="00A13C09"/>
    <w:p w:rsidR="00F32F45" w:rsidRDefault="00F32F45" w:rsidP="00F32F4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8</w:instrText>
        </w:r>
      </w:fldSimple>
      <w:r>
        <w:instrText xml:space="preserve">.) </w:instrText>
      </w:r>
      <w:r>
        <w:fldChar w:fldCharType="end"/>
      </w:r>
      <w:r>
        <w:t xml:space="preserve">(10 pt) Find </w:t>
      </w:r>
      <w:r w:rsidRPr="009F5654">
        <w:rPr>
          <w:position w:val="-32"/>
        </w:rPr>
        <w:object w:dxaOrig="2280" w:dyaOrig="760">
          <v:shape id="_x0000_i1031" type="#_x0000_t75" style="width:114pt;height:38.25pt" o:ole="">
            <v:imagedata r:id="rId26" o:title=""/>
          </v:shape>
          <o:OLEObject Type="Embed" ProgID="Equation.DSMT4" ShapeID="_x0000_i1031" DrawAspect="Content" ObjectID="_1303538777" r:id="rId27"/>
        </w:object>
      </w:r>
      <w:r>
        <w:t>.  (You do not need to simplify).</w:t>
      </w:r>
    </w:p>
    <w:p w:rsidR="00F32F45" w:rsidRDefault="00F32F45" w:rsidP="00F32F45">
      <w:pPr>
        <w:jc w:val="right"/>
        <w:rPr>
          <w:color w:val="000000"/>
        </w:rPr>
      </w:pPr>
      <w:r>
        <w:rPr>
          <w:color w:val="000000"/>
        </w:rPr>
        <w:t xml:space="preserve"> </w:t>
      </w: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rPr>
          <w:color w:val="000000"/>
        </w:rPr>
      </w:pPr>
    </w:p>
    <w:p w:rsidR="00F32F45" w:rsidRDefault="00F32F45" w:rsidP="00F32F45">
      <w:pPr>
        <w:pStyle w:val="Heading4"/>
      </w:pPr>
      <w:r>
        <w:t>______________________________</w:t>
      </w:r>
    </w:p>
    <w:p w:rsidR="00F32F45" w:rsidRDefault="00F32F45" w:rsidP="00F32F45">
      <w:pPr>
        <w:rPr>
          <w:color w:val="000000"/>
        </w:rPr>
      </w:pPr>
    </w:p>
    <w:p w:rsidR="00A13C09" w:rsidRDefault="00434129" w:rsidP="00A13C09">
      <w:r>
        <w:lastRenderedPageBreak/>
        <w:fldChar w:fldCharType="begin"/>
      </w:r>
      <w:r w:rsidR="000B06A5">
        <w:instrText xml:space="preserve"> MACROBUTTON MTPlaceRef \* MERGEFORMAT </w:instrText>
      </w:r>
      <w:r>
        <w:fldChar w:fldCharType="begin"/>
      </w:r>
      <w:r w:rsidR="000B06A5">
        <w:instrText xml:space="preserve"> SEQ MTEqn \h \* MERGEFORMAT </w:instrText>
      </w:r>
      <w:r>
        <w:fldChar w:fldCharType="end"/>
      </w:r>
      <w:fldSimple w:instr=" SEQ MTEqn \c \* Arabic \* MERGEFORMAT ">
        <w:r w:rsidR="00A93844">
          <w:rPr>
            <w:noProof/>
          </w:rPr>
          <w:instrText>9</w:instrText>
        </w:r>
      </w:fldSimple>
      <w:r w:rsidR="000B06A5">
        <w:instrText xml:space="preserve">.) </w:instrText>
      </w:r>
      <w:r>
        <w:fldChar w:fldCharType="end"/>
      </w:r>
      <w:r w:rsidR="000142D7">
        <w:t>(</w:t>
      </w:r>
      <w:r w:rsidR="001233EB">
        <w:t>15</w:t>
      </w:r>
      <w:r w:rsidR="000142D7">
        <w:t xml:space="preserve"> pts) </w:t>
      </w:r>
      <w:r w:rsidR="004B24C1">
        <w:t xml:space="preserve">Suppose there are 7,000 students at Highline.  </w:t>
      </w:r>
      <w:r w:rsidR="00FB26B3">
        <w:t>Four</w:t>
      </w:r>
      <w:r w:rsidR="00810953">
        <w:t xml:space="preserve"> of these students catch</w:t>
      </w:r>
      <w:r w:rsidR="004B24C1">
        <w:t xml:space="preserve"> the highly contagious rabbit-flu and it begins to spread among the student population with </w:t>
      </w:r>
      <w:r w:rsidR="00810953">
        <w:t xml:space="preserve">a total of </w:t>
      </w:r>
      <w:r w:rsidR="004B24C1">
        <w:t>five students having it on the next class day.  Initially, the number of cases grows at a rate proportional to the number of students that have the flu.  But, official</w:t>
      </w:r>
      <w:r w:rsidR="001233EB">
        <w:t>s</w:t>
      </w:r>
      <w:r w:rsidR="004B24C1">
        <w:t xml:space="preserve"> anticipate that the number of cases diagnosed would decrease should more than 10% of the students catch the rabbit flu.  </w:t>
      </w:r>
    </w:p>
    <w:p w:rsidR="004B24C1" w:rsidRDefault="004B24C1" w:rsidP="00A13C09"/>
    <w:p w:rsidR="001233EB" w:rsidRDefault="00810953" w:rsidP="00E73775">
      <w:pPr>
        <w:numPr>
          <w:ilvl w:val="0"/>
          <w:numId w:val="2"/>
        </w:numPr>
      </w:pPr>
      <w:r>
        <w:t>(</w:t>
      </w:r>
      <w:r w:rsidR="001233EB">
        <w:t>5</w:t>
      </w:r>
      <w:r>
        <w:t xml:space="preserve"> pts) </w:t>
      </w:r>
      <w:r w:rsidR="004B24C1">
        <w:t xml:space="preserve">Set-up a differential equation to model the number of rabbit-flu cases after </w:t>
      </w:r>
      <w:r w:rsidR="004B24C1">
        <w:rPr>
          <w:i/>
        </w:rPr>
        <w:t>t</w:t>
      </w:r>
      <w:r w:rsidR="004B24C1">
        <w:t xml:space="preserve"> days at Highline.</w:t>
      </w:r>
      <w:r>
        <w:br/>
      </w:r>
      <w:r>
        <w:br/>
      </w:r>
      <w:r>
        <w:br/>
      </w:r>
      <w:r>
        <w:br/>
      </w:r>
    </w:p>
    <w:p w:rsidR="001233EB" w:rsidRDefault="001233EB" w:rsidP="001233EB"/>
    <w:p w:rsidR="001233EB" w:rsidRDefault="001233EB" w:rsidP="001233EB"/>
    <w:p w:rsidR="001233EB" w:rsidRDefault="001233EB" w:rsidP="001233EB"/>
    <w:p w:rsidR="001233EB" w:rsidRDefault="001233EB" w:rsidP="001233EB"/>
    <w:p w:rsidR="00E73775" w:rsidRDefault="001233EB" w:rsidP="001233EB">
      <w:pPr>
        <w:ind w:left="720"/>
        <w:jc w:val="right"/>
      </w:pPr>
      <w:r>
        <w:t>______________________________</w:t>
      </w:r>
      <w:r w:rsidR="00810953">
        <w:br/>
      </w:r>
    </w:p>
    <w:p w:rsidR="00E73775" w:rsidRDefault="00810953" w:rsidP="00E73775">
      <w:pPr>
        <w:numPr>
          <w:ilvl w:val="0"/>
          <w:numId w:val="2"/>
        </w:numPr>
      </w:pPr>
      <w:r>
        <w:t xml:space="preserve">(10 pts) </w:t>
      </w:r>
      <w:r w:rsidR="00E73775">
        <w:t xml:space="preserve">Solve the differential equation from (a.).  If you can’t answer (a.), I will give you the solution, but it will cost you </w:t>
      </w:r>
      <w:r w:rsidR="001233EB">
        <w:t>3</w:t>
      </w:r>
      <w:r w:rsidR="00E73775">
        <w:t xml:space="preserve"> points.</w:t>
      </w:r>
    </w:p>
    <w:p w:rsidR="00A13C09" w:rsidRDefault="00A13C09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D77A27" w:rsidRDefault="00D77A27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1233EB" w:rsidRDefault="001233EB" w:rsidP="00A13C09"/>
    <w:p w:rsidR="00D77A27" w:rsidRDefault="00D77A27" w:rsidP="00A13C09"/>
    <w:p w:rsidR="001233EB" w:rsidRDefault="001233EB" w:rsidP="001233EB"/>
    <w:p w:rsidR="00D77A27" w:rsidRDefault="001233EB" w:rsidP="001233EB">
      <w:pPr>
        <w:jc w:val="right"/>
      </w:pPr>
      <w:r>
        <w:t>______________________________</w:t>
      </w:r>
    </w:p>
    <w:p w:rsidR="00D77A27" w:rsidRDefault="00D77A27" w:rsidP="00A13C09"/>
    <w:p w:rsidR="00D77A27" w:rsidRDefault="00F95AAF" w:rsidP="00F95AAF">
      <w:pPr>
        <w:pStyle w:val="ListParagraph"/>
        <w:numPr>
          <w:ilvl w:val="0"/>
          <w:numId w:val="2"/>
        </w:numPr>
      </w:pPr>
      <w:r>
        <w:t xml:space="preserve">(2 pts) How many days until </w:t>
      </w:r>
      <w:r w:rsidR="00FB26B3">
        <w:t>1</w:t>
      </w:r>
      <w:r>
        <w:t>00 students have the rabbit flu?</w:t>
      </w:r>
    </w:p>
    <w:p w:rsidR="00D77A27" w:rsidRDefault="00D77A27" w:rsidP="00A13C09"/>
    <w:p w:rsidR="00F95AAF" w:rsidRDefault="00F95AAF" w:rsidP="00A13C09"/>
    <w:p w:rsidR="000562A3" w:rsidRDefault="00F95AAF" w:rsidP="00F32F45">
      <w:pPr>
        <w:jc w:val="right"/>
      </w:pPr>
      <w:r>
        <w:t>______________________________</w:t>
      </w:r>
    </w:p>
    <w:sectPr w:rsidR="000562A3" w:rsidSect="00434129">
      <w:foot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6513" w:rsidRDefault="00CD6513">
      <w:r>
        <w:separator/>
      </w:r>
    </w:p>
  </w:endnote>
  <w:endnote w:type="continuationSeparator" w:id="1">
    <w:p w:rsidR="00CD6513" w:rsidRDefault="00CD65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838" w:rsidRDefault="00604838">
    <w:pPr>
      <w:pStyle w:val="Footer"/>
      <w:jc w:val="center"/>
    </w:pPr>
    <w:r>
      <w:t xml:space="preserve">Page </w:t>
    </w:r>
    <w:fldSimple w:instr=" PAGE ">
      <w:r w:rsidR="00157317">
        <w:rPr>
          <w:noProof/>
        </w:rPr>
        <w:t>1</w:t>
      </w:r>
    </w:fldSimple>
    <w:r>
      <w:t xml:space="preserve"> of </w:t>
    </w:r>
    <w:fldSimple w:instr=" NUMPAGES ">
      <w:r w:rsidR="00157317">
        <w:rPr>
          <w:noProof/>
        </w:rPr>
        <w:t>5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6513" w:rsidRDefault="00CD6513">
      <w:r>
        <w:separator/>
      </w:r>
    </w:p>
  </w:footnote>
  <w:footnote w:type="continuationSeparator" w:id="1">
    <w:p w:rsidR="00CD6513" w:rsidRDefault="00CD651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81C0F"/>
    <w:multiLevelType w:val="hybridMultilevel"/>
    <w:tmpl w:val="9982A5B6"/>
    <w:lvl w:ilvl="0" w:tplc="7D34AA7A">
      <w:start w:val="1"/>
      <w:numFmt w:val="lowerRoman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FB52E5"/>
    <w:multiLevelType w:val="hybridMultilevel"/>
    <w:tmpl w:val="606C8860"/>
    <w:lvl w:ilvl="0" w:tplc="650285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B3282"/>
    <w:multiLevelType w:val="hybridMultilevel"/>
    <w:tmpl w:val="1BE6B3F0"/>
    <w:lvl w:ilvl="0" w:tplc="87124B8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5654"/>
    <w:rsid w:val="000142D7"/>
    <w:rsid w:val="000254BC"/>
    <w:rsid w:val="000352AC"/>
    <w:rsid w:val="000562A3"/>
    <w:rsid w:val="00063A2C"/>
    <w:rsid w:val="00097990"/>
    <w:rsid w:val="000B06A5"/>
    <w:rsid w:val="000C2717"/>
    <w:rsid w:val="000C55A2"/>
    <w:rsid w:val="000D0D01"/>
    <w:rsid w:val="00102254"/>
    <w:rsid w:val="001233EB"/>
    <w:rsid w:val="0014792B"/>
    <w:rsid w:val="00157317"/>
    <w:rsid w:val="00163E4D"/>
    <w:rsid w:val="0018651B"/>
    <w:rsid w:val="001B2AF1"/>
    <w:rsid w:val="001C4F7E"/>
    <w:rsid w:val="001E73FE"/>
    <w:rsid w:val="001F0767"/>
    <w:rsid w:val="00227608"/>
    <w:rsid w:val="002479B4"/>
    <w:rsid w:val="002B3058"/>
    <w:rsid w:val="002D7987"/>
    <w:rsid w:val="00321902"/>
    <w:rsid w:val="003768D1"/>
    <w:rsid w:val="00397CD6"/>
    <w:rsid w:val="003B6F28"/>
    <w:rsid w:val="003C2356"/>
    <w:rsid w:val="004305F3"/>
    <w:rsid w:val="00434129"/>
    <w:rsid w:val="00455FF0"/>
    <w:rsid w:val="004702FD"/>
    <w:rsid w:val="004B24C1"/>
    <w:rsid w:val="004F4D9B"/>
    <w:rsid w:val="00507E78"/>
    <w:rsid w:val="00552293"/>
    <w:rsid w:val="00572D11"/>
    <w:rsid w:val="00572E28"/>
    <w:rsid w:val="005819F1"/>
    <w:rsid w:val="00584902"/>
    <w:rsid w:val="005C757A"/>
    <w:rsid w:val="00604838"/>
    <w:rsid w:val="0063122B"/>
    <w:rsid w:val="00692086"/>
    <w:rsid w:val="006B38DE"/>
    <w:rsid w:val="006B58BE"/>
    <w:rsid w:val="006C0632"/>
    <w:rsid w:val="006D0C0A"/>
    <w:rsid w:val="006E7C9D"/>
    <w:rsid w:val="0072519C"/>
    <w:rsid w:val="007B2137"/>
    <w:rsid w:val="007B745E"/>
    <w:rsid w:val="007C7985"/>
    <w:rsid w:val="00810953"/>
    <w:rsid w:val="00844D05"/>
    <w:rsid w:val="0085620A"/>
    <w:rsid w:val="008A7265"/>
    <w:rsid w:val="008D591F"/>
    <w:rsid w:val="00985502"/>
    <w:rsid w:val="00986CC1"/>
    <w:rsid w:val="009D6400"/>
    <w:rsid w:val="009E1805"/>
    <w:rsid w:val="009F5654"/>
    <w:rsid w:val="00A13C09"/>
    <w:rsid w:val="00A856E6"/>
    <w:rsid w:val="00A93844"/>
    <w:rsid w:val="00A97130"/>
    <w:rsid w:val="00AC6E31"/>
    <w:rsid w:val="00B62C0D"/>
    <w:rsid w:val="00BA568F"/>
    <w:rsid w:val="00BE1A7C"/>
    <w:rsid w:val="00C11F5F"/>
    <w:rsid w:val="00C30DF7"/>
    <w:rsid w:val="00CB0E19"/>
    <w:rsid w:val="00CC3F11"/>
    <w:rsid w:val="00CD6513"/>
    <w:rsid w:val="00D77A27"/>
    <w:rsid w:val="00DC3A8B"/>
    <w:rsid w:val="00DD361E"/>
    <w:rsid w:val="00E536BF"/>
    <w:rsid w:val="00E55320"/>
    <w:rsid w:val="00E64EFA"/>
    <w:rsid w:val="00E73775"/>
    <w:rsid w:val="00EB040E"/>
    <w:rsid w:val="00EB5516"/>
    <w:rsid w:val="00F32F45"/>
    <w:rsid w:val="00F7271E"/>
    <w:rsid w:val="00F779E0"/>
    <w:rsid w:val="00F83283"/>
    <w:rsid w:val="00F95AAF"/>
    <w:rsid w:val="00FB26B3"/>
    <w:rsid w:val="00FB4DF5"/>
    <w:rsid w:val="00FB5DFC"/>
    <w:rsid w:val="00FD7DCC"/>
    <w:rsid w:val="00FE2973"/>
    <w:rsid w:val="00FF09AE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PersonName"/>
  <w:shapeDefaults>
    <o:shapedefaults v:ext="edit" spidmax="3074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129"/>
    <w:rPr>
      <w:sz w:val="24"/>
      <w:szCs w:val="24"/>
    </w:rPr>
  </w:style>
  <w:style w:type="paragraph" w:styleId="Heading1">
    <w:name w:val="heading 1"/>
    <w:basedOn w:val="Normal"/>
    <w:next w:val="Normal"/>
    <w:qFormat/>
    <w:rsid w:val="00434129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434129"/>
    <w:pPr>
      <w:keepNext/>
      <w:ind w:right="-720"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3"/>
    </w:pPr>
    <w:rPr>
      <w:color w:val="000000"/>
      <w:szCs w:val="20"/>
    </w:rPr>
  </w:style>
  <w:style w:type="paragraph" w:styleId="Heading5">
    <w:name w:val="heading 5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4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1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4129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table" w:styleId="TableGrid">
    <w:name w:val="Table Grid"/>
    <w:basedOn w:val="TableNormal"/>
    <w:rsid w:val="00A13C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95A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78B2A3-B6C4-41DB-9013-5EF5C4EF0C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5</Pages>
  <Words>617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4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subject/>
  <dc:creator>Dusty Wilson</dc:creator>
  <cp:keywords/>
  <dc:description/>
  <cp:lastModifiedBy>Dusty Wilson</cp:lastModifiedBy>
  <cp:revision>11</cp:revision>
  <cp:lastPrinted>2009-05-11T14:40:00Z</cp:lastPrinted>
  <dcterms:created xsi:type="dcterms:W3CDTF">2009-05-11T13:33:00Z</dcterms:created>
  <dcterms:modified xsi:type="dcterms:W3CDTF">2009-05-11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